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oKlavuzu"/>
        <w:tblpPr w:leftFromText="141" w:rightFromText="141" w:vertAnchor="text" w:horzAnchor="margin" w:tblpXSpec="center" w:tblpY="-876"/>
        <w:tblW w:w="9857" w:type="dxa"/>
        <w:tblLook w:val="04A0" w:firstRow="1" w:lastRow="0" w:firstColumn="1" w:lastColumn="0" w:noHBand="0" w:noVBand="1"/>
      </w:tblPr>
      <w:tblGrid>
        <w:gridCol w:w="9857"/>
      </w:tblGrid>
      <w:tr w:rsidR="00C35D65" w14:paraId="1CC36B02" w14:textId="77777777" w:rsidTr="00C35D65">
        <w:trPr>
          <w:trHeight w:val="699"/>
        </w:trPr>
        <w:tc>
          <w:tcPr>
            <w:tcW w:w="9857" w:type="dxa"/>
          </w:tcPr>
          <w:p w14:paraId="57145020" w14:textId="77777777" w:rsidR="00C35D65" w:rsidRDefault="00BC1A68" w:rsidP="00C35D65">
            <w:pPr>
              <w:jc w:val="center"/>
            </w:pPr>
            <w:r>
              <w:fldChar w:fldCharType="begin"/>
            </w:r>
            <w:r>
              <w:instrText xml:space="preserve"> HYPERLINK "https://www.sorubak.com" </w:instrText>
            </w:r>
            <w:r>
              <w:fldChar w:fldCharType="separate"/>
            </w:r>
            <w:r w:rsidR="00C35D65" w:rsidRPr="00BC1A68">
              <w:rPr>
                <w:rStyle w:val="Kpr"/>
              </w:rPr>
              <w:t xml:space="preserve">7. sınıf 2.Dönem 2. </w:t>
            </w:r>
            <w:proofErr w:type="gramStart"/>
            <w:r w:rsidR="00C35D65" w:rsidRPr="00BC1A68">
              <w:rPr>
                <w:rStyle w:val="Kpr"/>
              </w:rPr>
              <w:t>Yazılı  Matematik</w:t>
            </w:r>
            <w:proofErr w:type="gramEnd"/>
            <w:r w:rsidR="00C35D65" w:rsidRPr="00BC1A68">
              <w:rPr>
                <w:rStyle w:val="Kpr"/>
              </w:rPr>
              <w:t xml:space="preserve"> sınavı</w:t>
            </w:r>
            <w:r>
              <w:fldChar w:fldCharType="end"/>
            </w:r>
          </w:p>
          <w:p w14:paraId="4152B3AA" w14:textId="77777777" w:rsidR="00C35D65" w:rsidRDefault="00C35D65" w:rsidP="00BC1A68"/>
        </w:tc>
      </w:tr>
    </w:tbl>
    <w:p w14:paraId="0FECF4EF" w14:textId="77777777" w:rsidR="00C35D65" w:rsidRDefault="00C35D65">
      <w:r>
        <w:t xml:space="preserve">Ad:                                           </w:t>
      </w:r>
      <w:proofErr w:type="spellStart"/>
      <w:r>
        <w:t>Soyad</w:t>
      </w:r>
      <w:proofErr w:type="spellEnd"/>
      <w:r>
        <w:t xml:space="preserve">:                                    Sınıf: 7/…                          Notu:                                </w:t>
      </w:r>
    </w:p>
    <w:p w14:paraId="107D3A10" w14:textId="77777777" w:rsidR="00C35D65" w:rsidRDefault="00C35D65">
      <w:r w:rsidRPr="00002F2D">
        <w:rPr>
          <w:b/>
        </w:rPr>
        <w:t>Özdeş 8 musluk boş bir havuzun 12 saatte doldurursa, aynı musluktan kaç tanesi aynı havuzu 6 saatte doldurur?</w:t>
      </w:r>
    </w:p>
    <w:p w14:paraId="2F2924FF" w14:textId="77777777" w:rsidR="00C35D65" w:rsidRDefault="00C35D65"/>
    <w:p w14:paraId="587D126B" w14:textId="77777777" w:rsidR="00C35D65" w:rsidRDefault="00C35D65"/>
    <w:p w14:paraId="51386D29" w14:textId="77777777" w:rsidR="00C35D65" w:rsidRDefault="00C35D65"/>
    <w:p w14:paraId="7CC09302" w14:textId="77777777" w:rsidR="00C35D65" w:rsidRDefault="00C35D65">
      <w:r>
        <w:t>Kısa kenarı 4 m ve uzun kenarı 12 m olan dikdörtgen şeklindeki masanın üst yüzeyi için 6 kg boya gerekmektedir.</w:t>
      </w:r>
    </w:p>
    <w:p w14:paraId="02D4C11F" w14:textId="77777777" w:rsidR="00C35D65" w:rsidRDefault="00C35D65">
      <w:pPr>
        <w:rPr>
          <w:b/>
        </w:rPr>
      </w:pPr>
      <w:r w:rsidRPr="00002F2D">
        <w:rPr>
          <w:b/>
        </w:rPr>
        <w:t xml:space="preserve">Buna göre, kısa kenarı 2 m ve uzun kenarı 6 m olan dikdörtgen </w:t>
      </w:r>
      <w:r w:rsidR="00002F2D" w:rsidRPr="00002F2D">
        <w:rPr>
          <w:b/>
        </w:rPr>
        <w:t>şeklindeki masanın üst yüzü için kaç kg boya gerekmektedir?</w:t>
      </w:r>
    </w:p>
    <w:p w14:paraId="37016C72" w14:textId="77777777" w:rsidR="00002F2D" w:rsidRDefault="00002F2D">
      <w:pPr>
        <w:rPr>
          <w:b/>
        </w:rPr>
      </w:pPr>
    </w:p>
    <w:p w14:paraId="4CAA355F" w14:textId="77777777" w:rsidR="00002F2D" w:rsidRPr="00BC1A68" w:rsidRDefault="000A59FD">
      <w:pPr>
        <w:rPr>
          <w:b/>
          <w:color w:val="FFFFFF" w:themeColor="background1"/>
        </w:rPr>
      </w:pPr>
      <w:hyperlink r:id="rId6" w:history="1">
        <w:r w:rsidR="00BC1A68" w:rsidRPr="00BC1A68">
          <w:rPr>
            <w:rStyle w:val="Kpr"/>
            <w:b/>
            <w:color w:val="FFFFFF" w:themeColor="background1"/>
          </w:rPr>
          <w:t>https://www.sorubak.com</w:t>
        </w:r>
      </w:hyperlink>
      <w:r w:rsidR="00BC1A68" w:rsidRPr="00BC1A68">
        <w:rPr>
          <w:b/>
          <w:color w:val="FFFFFF" w:themeColor="background1"/>
        </w:rPr>
        <w:t xml:space="preserve"> </w:t>
      </w:r>
    </w:p>
    <w:p w14:paraId="38CE53D4" w14:textId="77777777" w:rsidR="00002F2D" w:rsidRDefault="00002F2D">
      <w:r w:rsidRPr="00002F2D">
        <w:t xml:space="preserve">Aleyna, 300 TL ‘sinin 120 TL ‘sini cumartesi </w:t>
      </w:r>
      <w:proofErr w:type="gramStart"/>
      <w:r w:rsidRPr="00002F2D">
        <w:t>günü ,</w:t>
      </w:r>
      <w:proofErr w:type="gramEnd"/>
      <w:r w:rsidRPr="00002F2D">
        <w:t xml:space="preserve"> kalanın % 25’ini Pazar günü harcamıştır.</w:t>
      </w:r>
      <w:r w:rsidR="00007B18" w:rsidRPr="00007B18">
        <w:rPr>
          <w:b/>
          <w:noProof/>
          <w:lang w:eastAsia="tr-TR"/>
        </w:rPr>
        <w:t xml:space="preserve"> </w:t>
      </w:r>
    </w:p>
    <w:p w14:paraId="5E72CF72" w14:textId="77777777" w:rsidR="00002F2D" w:rsidRPr="00002F2D" w:rsidRDefault="00002F2D">
      <w:pPr>
        <w:rPr>
          <w:b/>
        </w:rPr>
      </w:pPr>
      <w:r>
        <w:rPr>
          <w:b/>
        </w:rPr>
        <w:t xml:space="preserve">Buna </w:t>
      </w:r>
      <w:proofErr w:type="gramStart"/>
      <w:r>
        <w:rPr>
          <w:b/>
        </w:rPr>
        <w:t>göre ,</w:t>
      </w:r>
      <w:r w:rsidRPr="00002F2D">
        <w:rPr>
          <w:b/>
        </w:rPr>
        <w:t>Aleyna’nın</w:t>
      </w:r>
      <w:proofErr w:type="gramEnd"/>
      <w:r w:rsidRPr="00002F2D">
        <w:rPr>
          <w:b/>
        </w:rPr>
        <w:t xml:space="preserve"> kalan parası kaç TL </w:t>
      </w:r>
      <w:r w:rsidRPr="000F187A">
        <w:rPr>
          <w:b/>
          <w:sz w:val="18"/>
          <w:szCs w:val="18"/>
        </w:rPr>
        <w:t>‘</w:t>
      </w:r>
      <w:proofErr w:type="spellStart"/>
      <w:r w:rsidRPr="000F187A">
        <w:rPr>
          <w:b/>
          <w:sz w:val="18"/>
          <w:szCs w:val="18"/>
        </w:rPr>
        <w:t>dir</w:t>
      </w:r>
      <w:proofErr w:type="spellEnd"/>
      <w:r w:rsidRPr="000F187A">
        <w:rPr>
          <w:b/>
          <w:sz w:val="18"/>
          <w:szCs w:val="18"/>
        </w:rPr>
        <w:t>?</w:t>
      </w:r>
    </w:p>
    <w:p w14:paraId="758D23AC" w14:textId="77777777" w:rsidR="00002F2D" w:rsidRDefault="00002F2D">
      <w:pPr>
        <w:rPr>
          <w:b/>
        </w:rPr>
      </w:pPr>
    </w:p>
    <w:p w14:paraId="429E86D4" w14:textId="77777777" w:rsidR="00007B18" w:rsidRDefault="00007B18">
      <w:pPr>
        <w:rPr>
          <w:b/>
        </w:rPr>
      </w:pPr>
    </w:p>
    <w:p w14:paraId="56A74AE8" w14:textId="77777777" w:rsidR="00007B18" w:rsidRDefault="00007B18">
      <w:pPr>
        <w:rPr>
          <w:b/>
        </w:rPr>
      </w:pPr>
    </w:p>
    <w:p w14:paraId="6AF18297" w14:textId="77777777" w:rsidR="00007B18" w:rsidRDefault="00007B18">
      <w:pPr>
        <w:rPr>
          <w:b/>
        </w:rPr>
      </w:pPr>
    </w:p>
    <w:p w14:paraId="4E2BD2AA" w14:textId="77777777" w:rsidR="00007B18" w:rsidRDefault="00007B18">
      <w:pPr>
        <w:rPr>
          <w:b/>
        </w:rPr>
      </w:pPr>
    </w:p>
    <w:p w14:paraId="023DAEAF" w14:textId="77777777" w:rsidR="000F187A" w:rsidRDefault="000F187A">
      <w:r w:rsidRPr="000F187A">
        <w:t>Bir televizyona % 10 indirim yapıldıktan sonra indirimli fiyat üzerinden % 20 indirim daha yapılıyor.</w:t>
      </w:r>
      <w:r w:rsidR="00007B18" w:rsidRPr="00007B18">
        <w:rPr>
          <w:b/>
          <w:noProof/>
          <w:lang w:eastAsia="tr-TR"/>
        </w:rPr>
        <w:t xml:space="preserve"> </w:t>
      </w:r>
    </w:p>
    <w:p w14:paraId="13632AC5" w14:textId="77777777" w:rsidR="000F187A" w:rsidRDefault="000F187A">
      <w:pPr>
        <w:rPr>
          <w:b/>
        </w:rPr>
      </w:pPr>
      <w:r w:rsidRPr="000F187A">
        <w:rPr>
          <w:b/>
        </w:rPr>
        <w:t>Buna göre, televizyonun en son ki fiyatı ilk fiyatı ilk fiyata göre % kaçı kadar azalmış olur</w:t>
      </w:r>
      <w:r>
        <w:rPr>
          <w:b/>
        </w:rPr>
        <w:t>?</w:t>
      </w:r>
    </w:p>
    <w:p w14:paraId="5E6C8E13" w14:textId="77777777" w:rsidR="000F187A" w:rsidRDefault="00007B18">
      <w:pPr>
        <w:rPr>
          <w:b/>
        </w:rPr>
      </w:pPr>
      <w:r w:rsidRPr="000F187A">
        <w:rPr>
          <w:b/>
          <w:noProof/>
          <w:lang w:eastAsia="tr-TR"/>
        </w:rPr>
        <w:drawing>
          <wp:inline distT="0" distB="0" distL="0" distR="0" wp14:anchorId="53B5D681" wp14:editId="01F2E9A2">
            <wp:extent cx="2655570" cy="1520190"/>
            <wp:effectExtent l="0" t="0" r="0" b="3810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5570" cy="152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935CD3" w14:textId="77777777" w:rsidR="000F187A" w:rsidRDefault="000F187A">
      <w:pPr>
        <w:rPr>
          <w:b/>
        </w:rPr>
      </w:pPr>
    </w:p>
    <w:p w14:paraId="015CD00A" w14:textId="77777777" w:rsidR="00386F51" w:rsidRDefault="00386F51" w:rsidP="00386F51">
      <w:r>
        <w:t>60 erkeğin bulunduğu bir toplantıda kadınların sayısının erkeklerin sayısına oranı 3 2 ’tür. Bu toplantıdaki kadınların % 10’u toplantıdan ayrılırsa toplantıdaki kadınların sayısı erkeklerin sayısının yüzde kaçı olur?</w:t>
      </w:r>
    </w:p>
    <w:p w14:paraId="60A5CAC0" w14:textId="77777777" w:rsidR="00386F51" w:rsidRDefault="00386F51" w:rsidP="00386F51">
      <w:r>
        <w:t xml:space="preserve"> </w:t>
      </w:r>
    </w:p>
    <w:p w14:paraId="53600DA7" w14:textId="77777777" w:rsidR="00007B18" w:rsidRDefault="00386F51" w:rsidP="00386F51">
      <w:r>
        <w:t>A) 60         B) 50          C) 40           D) 30</w:t>
      </w:r>
    </w:p>
    <w:p w14:paraId="26F8A62C" w14:textId="77777777" w:rsidR="00386F51" w:rsidRDefault="00386F51" w:rsidP="00386F51"/>
    <w:p w14:paraId="2C0BAC0B" w14:textId="77777777" w:rsidR="00386F51" w:rsidRDefault="00386F51" w:rsidP="00386F51">
      <w:pPr>
        <w:autoSpaceDE w:val="0"/>
        <w:autoSpaceDN w:val="0"/>
        <w:adjustRightInd w:val="0"/>
        <w:spacing w:after="0" w:line="240" w:lineRule="auto"/>
      </w:pPr>
      <w:r>
        <w:t>-</w:t>
      </w:r>
      <w:r>
        <w:rPr>
          <w:noProof/>
          <w:lang w:eastAsia="tr-TR"/>
        </w:rPr>
        <w:drawing>
          <wp:inline distT="0" distB="0" distL="0" distR="0" wp14:anchorId="5EF9AC5D" wp14:editId="2B5654B0">
            <wp:extent cx="2207078" cy="1219200"/>
            <wp:effectExtent l="19050" t="0" r="2722" b="0"/>
            <wp:docPr id="10" name="Resi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7078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6D3F577" w14:textId="77777777" w:rsidR="00386F51" w:rsidRPr="00FB092C" w:rsidRDefault="00386F51" w:rsidP="00386F51">
      <w:pPr>
        <w:rPr>
          <w:rFonts w:ascii="Arial Narrow" w:hAnsi="Arial Narrow"/>
        </w:rPr>
      </w:pPr>
      <w:r w:rsidRPr="00017466">
        <w:rPr>
          <w:rFonts w:ascii="Arial Narrow" w:eastAsia="HelveticaRegular" w:hAnsi="Arial Narrow" w:cs="HelveticaRegular"/>
        </w:rPr>
        <w:t xml:space="preserve">Yandaki beşgende verilen açı ölçülerine göre C </w:t>
      </w:r>
      <w:r w:rsidRPr="00017466">
        <w:rPr>
          <w:rFonts w:ascii="Arial Narrow" w:eastAsia="HelveticaRegular" w:hAnsi="Arial Narrow" w:cs="MMVariableC"/>
        </w:rPr>
        <w:t>açısının</w:t>
      </w:r>
      <w:r w:rsidRPr="00017466">
        <w:rPr>
          <w:rFonts w:ascii="Arial Narrow" w:eastAsia="HelveticaRegular" w:hAnsi="Arial Narrow" w:cs="HelveticaRegular"/>
        </w:rPr>
        <w:t xml:space="preserve"> </w:t>
      </w:r>
      <w:proofErr w:type="gramStart"/>
      <w:r w:rsidRPr="00017466">
        <w:rPr>
          <w:rFonts w:ascii="Arial Narrow" w:eastAsia="HelveticaRegular" w:hAnsi="Arial Narrow" w:cs="HelveticaRegular"/>
        </w:rPr>
        <w:t>ölçüsü</w:t>
      </w:r>
      <w:r>
        <w:rPr>
          <w:rFonts w:ascii="Arial Narrow" w:eastAsia="HelveticaRegular" w:hAnsi="Arial Narrow" w:cs="HelveticaRegular"/>
        </w:rPr>
        <w:t xml:space="preserve">  </w:t>
      </w:r>
      <w:r w:rsidRPr="00017466">
        <w:rPr>
          <w:rFonts w:ascii="Arial Narrow" w:eastAsia="HelveticaRegular" w:hAnsi="Arial Narrow" w:cs="HelveticaRegular"/>
        </w:rPr>
        <w:t>kaç</w:t>
      </w:r>
      <w:proofErr w:type="gramEnd"/>
      <w:r w:rsidRPr="00017466">
        <w:rPr>
          <w:rFonts w:ascii="Arial Narrow" w:eastAsia="HelveticaRegular" w:hAnsi="Arial Narrow" w:cs="HelveticaRegular"/>
        </w:rPr>
        <w:t xml:space="preserve"> derecedir?</w:t>
      </w:r>
      <w:r>
        <w:rPr>
          <w:rFonts w:ascii="Arial Narrow" w:eastAsia="HelveticaRegular" w:hAnsi="Arial Narrow" w:cs="HelveticaRegular"/>
        </w:rPr>
        <w:t xml:space="preserve"> </w:t>
      </w:r>
      <w:r w:rsidRPr="00FB092C">
        <w:rPr>
          <w:rFonts w:ascii="Arial Narrow" w:eastAsia="HelveticaRegular" w:hAnsi="Arial Narrow" w:cs="HelveticaRegular"/>
          <w:b/>
        </w:rPr>
        <w:t>(5 puan</w:t>
      </w:r>
      <w:r>
        <w:rPr>
          <w:rFonts w:ascii="Arial Narrow" w:eastAsia="HelveticaRegular" w:hAnsi="Arial Narrow" w:cs="HelveticaRegular"/>
          <w:b/>
        </w:rPr>
        <w:t>)</w:t>
      </w:r>
    </w:p>
    <w:p w14:paraId="1C7CBD69" w14:textId="77777777" w:rsidR="00386F51" w:rsidRPr="00386F51" w:rsidRDefault="00386F51" w:rsidP="00386F51"/>
    <w:p w14:paraId="787B1D30" w14:textId="77777777" w:rsidR="00386F51" w:rsidRDefault="00386F51" w:rsidP="00386F51">
      <w:r>
        <w:rPr>
          <w:noProof/>
          <w:lang w:eastAsia="tr-TR"/>
        </w:rPr>
        <w:drawing>
          <wp:inline distT="0" distB="0" distL="0" distR="0" wp14:anchorId="29FBB9CF" wp14:editId="3913F3D2">
            <wp:extent cx="2664279" cy="1567543"/>
            <wp:effectExtent l="19050" t="0" r="2721" b="0"/>
            <wp:docPr id="9" name="Resi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742" cy="1567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61BB58C" w14:textId="77777777" w:rsidR="00386F51" w:rsidRPr="00017466" w:rsidRDefault="00386F51" w:rsidP="00386F51">
      <w:pPr>
        <w:autoSpaceDE w:val="0"/>
        <w:autoSpaceDN w:val="0"/>
        <w:adjustRightInd w:val="0"/>
        <w:spacing w:after="0" w:line="240" w:lineRule="auto"/>
        <w:rPr>
          <w:rFonts w:ascii="Arial Narrow" w:eastAsia="HelveticaRegular" w:hAnsi="Arial Narrow" w:cs="HelveticaRegular"/>
        </w:rPr>
      </w:pPr>
      <w:r w:rsidRPr="00017466">
        <w:rPr>
          <w:rFonts w:ascii="Arial Narrow" w:eastAsia="HelveticaRegular" w:hAnsi="Arial Narrow" w:cs="HelveticaRegular"/>
        </w:rPr>
        <w:t>Yandaki ABCD dörtgeni paralelkenar ve m</w:t>
      </w:r>
      <w:r w:rsidRPr="00017466">
        <w:rPr>
          <w:rFonts w:ascii="Arial Narrow" w:eastAsia="HelveticaRegular" w:hAnsi="Arial Narrow" w:cs="MMVariableA"/>
        </w:rPr>
        <w:t>(</w:t>
      </w:r>
      <w:r w:rsidRPr="00017466">
        <w:rPr>
          <w:rFonts w:ascii="Arial Narrow" w:eastAsia="HelveticaRegular" w:hAnsi="Arial Narrow" w:cs="Aller"/>
        </w:rPr>
        <w:t>AEF)</w:t>
      </w:r>
      <w:r w:rsidRPr="00017466">
        <w:rPr>
          <w:rFonts w:ascii="Arial Narrow" w:eastAsia="HelveticaRegular" w:hAnsi="Arial Narrow" w:cs="HelveticaRegular"/>
        </w:rPr>
        <w:t>= 114°dir.</w:t>
      </w:r>
    </w:p>
    <w:p w14:paraId="1010801F" w14:textId="77777777" w:rsidR="000F187A" w:rsidRPr="00386F51" w:rsidRDefault="00386F51">
      <w:pPr>
        <w:rPr>
          <w:rFonts w:ascii="Arial Narrow" w:hAnsi="Arial Narrow"/>
        </w:rPr>
      </w:pPr>
      <w:proofErr w:type="gramStart"/>
      <w:r w:rsidRPr="00017466">
        <w:rPr>
          <w:rFonts w:ascii="Arial Narrow" w:eastAsia="HelveticaRegular" w:hAnsi="Arial Narrow" w:cs="HelveticaRegular"/>
        </w:rPr>
        <w:t>m</w:t>
      </w:r>
      <w:proofErr w:type="gramEnd"/>
      <w:r w:rsidRPr="00017466">
        <w:rPr>
          <w:rFonts w:ascii="Arial Narrow" w:eastAsia="HelveticaRegular" w:hAnsi="Arial Narrow" w:cs="MMVariableA"/>
        </w:rPr>
        <w:t>(</w:t>
      </w:r>
      <w:r w:rsidRPr="00017466">
        <w:rPr>
          <w:rFonts w:ascii="Arial Narrow" w:eastAsia="HelveticaRegular" w:hAnsi="Arial Narrow" w:cs="Aller"/>
        </w:rPr>
        <w:t>EDC</w:t>
      </w:r>
      <w:r w:rsidRPr="00017466">
        <w:rPr>
          <w:rFonts w:ascii="Arial Narrow" w:eastAsia="HelveticaRegular" w:hAnsi="Arial Narrow" w:cs="MMVariableA"/>
        </w:rPr>
        <w:t xml:space="preserve">) </w:t>
      </w:r>
      <w:r>
        <w:rPr>
          <w:rFonts w:ascii="Arial Narrow" w:eastAsia="HelveticaRegular" w:hAnsi="Arial Narrow" w:cs="HelveticaRegular"/>
        </w:rPr>
        <w:t>KAÇTIR?</w:t>
      </w:r>
    </w:p>
    <w:p w14:paraId="640FEAF1" w14:textId="77777777" w:rsidR="003E1299" w:rsidRDefault="003E1299" w:rsidP="00007B18">
      <w:pPr>
        <w:rPr>
          <w:rFonts w:ascii="Arial Narrow" w:hAnsi="Arial Narrow"/>
        </w:rPr>
      </w:pPr>
      <w:r>
        <w:rPr>
          <w:noProof/>
          <w:lang w:eastAsia="tr-TR"/>
        </w:rPr>
        <w:drawing>
          <wp:inline distT="0" distB="0" distL="0" distR="0" wp14:anchorId="4D7D8CEA" wp14:editId="6493CDBD">
            <wp:extent cx="2050491" cy="1589314"/>
            <wp:effectExtent l="19050" t="0" r="6909" b="0"/>
            <wp:docPr id="2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0588" cy="15893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1B51CE8" w14:textId="77777777" w:rsidR="0036408C" w:rsidRDefault="0036408C" w:rsidP="0036408C">
      <w:pPr>
        <w:rPr>
          <w:rFonts w:ascii="Arial Narrow" w:hAnsi="Arial Narrow"/>
        </w:rPr>
      </w:pPr>
      <w:r w:rsidRPr="00B81C8C">
        <w:rPr>
          <w:rFonts w:ascii="Arial Narrow" w:hAnsi="Arial Narrow"/>
        </w:rPr>
        <w:t>Yandaki şekilde [BA//</w:t>
      </w:r>
      <w:proofErr w:type="gramStart"/>
      <w:r w:rsidRPr="00B81C8C">
        <w:rPr>
          <w:rFonts w:ascii="Arial Narrow" w:hAnsi="Arial Narrow"/>
        </w:rPr>
        <w:t>ED ,m</w:t>
      </w:r>
      <w:proofErr w:type="gramEnd"/>
      <w:r w:rsidRPr="00B81C8C">
        <w:rPr>
          <w:rFonts w:ascii="Arial Narrow" w:hAnsi="Arial Narrow"/>
        </w:rPr>
        <w:t>(</w:t>
      </w:r>
      <w:r w:rsidRPr="00B81C8C">
        <w:rPr>
          <w:rFonts w:ascii="Arial Narrow" w:hAnsi="Arial Narrow"/>
          <w:position w:val="-6"/>
        </w:rPr>
        <w:object w:dxaOrig="560" w:dyaOrig="360" w14:anchorId="1548B8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8pt" o:ole="">
            <v:imagedata r:id="rId11" o:title=""/>
          </v:shape>
          <o:OLEObject Type="Embed" ProgID="Equation.DSMT4" ShapeID="_x0000_i1025" DrawAspect="Content" ObjectID="_1705148900" r:id="rId12"/>
        </w:object>
      </w:r>
      <w:r w:rsidRPr="00B81C8C">
        <w:rPr>
          <w:rFonts w:ascii="Arial Narrow" w:hAnsi="Arial Narrow"/>
        </w:rPr>
        <w:t>)=122 ve m(</w:t>
      </w:r>
      <w:r w:rsidRPr="00B81C8C">
        <w:rPr>
          <w:rFonts w:ascii="Arial Narrow" w:hAnsi="Arial Narrow"/>
          <w:position w:val="-6"/>
        </w:rPr>
        <w:object w:dxaOrig="560" w:dyaOrig="360" w14:anchorId="21DEF032">
          <v:shape id="_x0000_i1026" type="#_x0000_t75" style="width:27.75pt;height:18pt" o:ole="">
            <v:imagedata r:id="rId13" o:title=""/>
          </v:shape>
          <o:OLEObject Type="Embed" ProgID="Equation.DSMT4" ShapeID="_x0000_i1026" DrawAspect="Content" ObjectID="_1705148901" r:id="rId14"/>
        </w:object>
      </w:r>
      <w:r w:rsidRPr="00B81C8C">
        <w:rPr>
          <w:rFonts w:ascii="Arial Narrow" w:hAnsi="Arial Narrow"/>
        </w:rPr>
        <w:t xml:space="preserve">)=46 ise </w:t>
      </w:r>
      <w:r>
        <w:rPr>
          <w:rFonts w:ascii="Arial Narrow" w:hAnsi="Arial Narrow"/>
        </w:rPr>
        <w:t xml:space="preserve">  </w:t>
      </w:r>
      <w:r w:rsidRPr="00B81C8C">
        <w:rPr>
          <w:rFonts w:ascii="Arial Narrow" w:hAnsi="Arial Narrow"/>
        </w:rPr>
        <w:t>m(</w:t>
      </w:r>
      <w:r w:rsidRPr="00B81C8C">
        <w:rPr>
          <w:rFonts w:ascii="Arial Narrow" w:hAnsi="Arial Narrow"/>
          <w:position w:val="-6"/>
        </w:rPr>
        <w:object w:dxaOrig="560" w:dyaOrig="360" w14:anchorId="00B1787F">
          <v:shape id="_x0000_i1027" type="#_x0000_t75" style="width:27.75pt;height:18pt" o:ole="">
            <v:imagedata r:id="rId15" o:title=""/>
          </v:shape>
          <o:OLEObject Type="Embed" ProgID="Equation.DSMT4" ShapeID="_x0000_i1027" DrawAspect="Content" ObjectID="_1705148902" r:id="rId16"/>
        </w:object>
      </w:r>
      <w:r w:rsidRPr="00B81C8C">
        <w:rPr>
          <w:rFonts w:ascii="Arial Narrow" w:hAnsi="Arial Narrow"/>
        </w:rPr>
        <w:t>)=?</w:t>
      </w:r>
    </w:p>
    <w:p w14:paraId="2C22C5B3" w14:textId="77777777" w:rsidR="0036408C" w:rsidRDefault="0036408C" w:rsidP="0036408C">
      <w:pPr>
        <w:rPr>
          <w:rFonts w:ascii="Arial Narrow" w:hAnsi="Arial Narrow"/>
        </w:rPr>
      </w:pPr>
    </w:p>
    <w:p w14:paraId="4D074090" w14:textId="77777777" w:rsidR="003E1299" w:rsidRDefault="003E1299" w:rsidP="0036408C">
      <w:pPr>
        <w:rPr>
          <w:rFonts w:ascii="Arial Narrow" w:hAnsi="Arial Narrow"/>
        </w:rPr>
      </w:pPr>
    </w:p>
    <w:p w14:paraId="2A44BAAB" w14:textId="77777777" w:rsidR="003E1299" w:rsidRDefault="003E1299" w:rsidP="00007B18">
      <w:pPr>
        <w:rPr>
          <w:rFonts w:ascii="Arial Narrow" w:hAnsi="Arial Narrow"/>
        </w:rPr>
      </w:pPr>
    </w:p>
    <w:p w14:paraId="29B9EA3E" w14:textId="77777777" w:rsidR="003E1299" w:rsidRDefault="0036408C" w:rsidP="00007B18">
      <w:pPr>
        <w:rPr>
          <w:rFonts w:ascii="Arial Narrow" w:hAnsi="Arial Narrow"/>
        </w:rPr>
      </w:pPr>
      <w:r>
        <w:rPr>
          <w:b/>
          <w:noProof/>
          <w:sz w:val="28"/>
          <w:szCs w:val="28"/>
          <w:lang w:eastAsia="tr-TR"/>
        </w:rPr>
        <w:drawing>
          <wp:inline distT="0" distB="0" distL="0" distR="0" wp14:anchorId="33685ACF" wp14:editId="4570734B">
            <wp:extent cx="2655570" cy="1469390"/>
            <wp:effectExtent l="0" t="0" r="0" b="0"/>
            <wp:docPr id="35" name="Resim 35" descr="C:\Users\OZGE\Desktop\w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OZGE\Desktop\ww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5570" cy="146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 Narrow" w:hAnsi="Arial Narrow"/>
        </w:rPr>
        <w:t xml:space="preserve">                   </w:t>
      </w:r>
    </w:p>
    <w:p w14:paraId="5C5C283C" w14:textId="77777777" w:rsidR="003E1299" w:rsidRDefault="003E1299" w:rsidP="00007B18">
      <w:pPr>
        <w:rPr>
          <w:rFonts w:ascii="Arial Narrow" w:hAnsi="Arial Narrow"/>
        </w:rPr>
      </w:pPr>
    </w:p>
    <w:p w14:paraId="56806C39" w14:textId="77777777" w:rsidR="003E1299" w:rsidRDefault="003E1299" w:rsidP="00007B18">
      <w:pPr>
        <w:rPr>
          <w:rFonts w:ascii="Arial Narrow" w:hAnsi="Arial Narrow"/>
        </w:rPr>
      </w:pPr>
    </w:p>
    <w:p w14:paraId="17C4AC2A" w14:textId="77777777" w:rsidR="003E1299" w:rsidRDefault="003E1299" w:rsidP="003E1299">
      <w:pPr>
        <w:rPr>
          <w:noProof/>
        </w:rPr>
      </w:pPr>
      <w:r>
        <w:rPr>
          <w:noProof/>
        </w:rPr>
        <w:t>-</w:t>
      </w:r>
      <w:r>
        <w:rPr>
          <w:noProof/>
          <w:lang w:eastAsia="tr-TR"/>
        </w:rPr>
        <w:drawing>
          <wp:inline distT="0" distB="0" distL="0" distR="0" wp14:anchorId="0603DD27" wp14:editId="5D47D551">
            <wp:extent cx="2332264" cy="1023257"/>
            <wp:effectExtent l="19050" t="0" r="0" b="0"/>
            <wp:docPr id="14" name="Resi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2617" cy="10234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F0D787C" w14:textId="77777777" w:rsidR="003E1299" w:rsidRPr="00B81C8C" w:rsidRDefault="003E1299" w:rsidP="003E1299">
      <w:pPr>
        <w:rPr>
          <w:rFonts w:ascii="Arial Narrow" w:hAnsi="Arial Narrow"/>
        </w:rPr>
      </w:pPr>
      <w:r w:rsidRPr="00017466">
        <w:rPr>
          <w:rFonts w:ascii="Arial Narrow" w:eastAsia="HelveticaRegular" w:hAnsi="Arial Narrow" w:cs="HelveticaRegular"/>
        </w:rPr>
        <w:t>Yandaki şekilde AECD dörtgeni kare, |EB| = 20 cm ve</w:t>
      </w:r>
      <w:r>
        <w:rPr>
          <w:rFonts w:ascii="Arial Narrow" w:eastAsia="HelveticaRegular" w:hAnsi="Arial Narrow" w:cs="HelveticaRegular"/>
        </w:rPr>
        <w:t xml:space="preserve"> </w:t>
      </w:r>
      <w:r w:rsidRPr="00017466">
        <w:rPr>
          <w:rFonts w:ascii="Arial Narrow" w:eastAsia="HelveticaRegular" w:hAnsi="Arial Narrow" w:cs="HelveticaRegular"/>
        </w:rPr>
        <w:t>EBC</w:t>
      </w:r>
      <w:r>
        <w:rPr>
          <w:rFonts w:ascii="Arial Narrow" w:eastAsia="HelveticaRegular" w:hAnsi="Arial Narrow" w:cs="HelveticaRegular"/>
        </w:rPr>
        <w:t xml:space="preserve">’ </w:t>
      </w:r>
      <w:proofErr w:type="spellStart"/>
      <w:r w:rsidRPr="00017466">
        <w:rPr>
          <w:rFonts w:ascii="Arial Narrow" w:eastAsia="HelveticaRegular" w:hAnsi="Arial Narrow" w:cs="HelveticaRegular"/>
        </w:rPr>
        <w:t>nin</w:t>
      </w:r>
      <w:proofErr w:type="spellEnd"/>
      <w:r w:rsidRPr="00017466">
        <w:rPr>
          <w:rFonts w:ascii="Arial Narrow" w:eastAsia="HelveticaRegular" w:hAnsi="Arial Narrow" w:cs="HelveticaRegular"/>
        </w:rPr>
        <w:t xml:space="preserve"> alanı 150 cm2 olduğuna göre ABCD yamuğunun alanı kaç santimetre karedir?</w:t>
      </w:r>
      <w:r w:rsidRPr="00B626CA">
        <w:rPr>
          <w:rFonts w:ascii="Arial Narrow" w:eastAsia="HelveticaRegular" w:hAnsi="Arial Narrow" w:cs="HelveticaRegular"/>
          <w:b/>
        </w:rPr>
        <w:t xml:space="preserve"> </w:t>
      </w:r>
    </w:p>
    <w:p w14:paraId="72D413D9" w14:textId="77777777" w:rsidR="003E1299" w:rsidRDefault="000A59FD" w:rsidP="003E1299">
      <w:pPr>
        <w:rPr>
          <w:b/>
          <w:sz w:val="36"/>
          <w:szCs w:val="36"/>
        </w:rPr>
      </w:pPr>
      <w:r>
        <w:rPr>
          <w:noProof/>
          <w:lang w:eastAsia="tr-TR"/>
        </w:rPr>
        <w:pict w14:anchorId="27CF6E73">
          <v:shapetype id="_x0000_t202" coordsize="21600,21600" o:spt="202" path="m,l,21600r21600,l21600,xe">
            <v:stroke joinstyle="miter"/>
            <v:path gradientshapeok="t" o:connecttype="rect"/>
          </v:shapetype>
          <v:shape id="Metin Kutusu 5" o:spid="_x0000_s1026" type="#_x0000_t202" style="position:absolute;margin-left:-32.6pt;margin-top:44.7pt;width:284.25pt;height:99pt;z-index:-251655168;visibility:visible;mso-width-relative:margin;mso-height-relative:margin" wrapcoords="-57 -164 -57 21436 21657 21436 21657 -164 -57 -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" filled="f" strokeweight=".5pt">
            <v:textbox>
              <w:txbxContent>
                <w:p w14:paraId="61072C24" w14:textId="77777777" w:rsidR="0036408C" w:rsidRDefault="0036408C" w:rsidP="0036408C">
                  <w:pPr>
                    <w:rPr>
                      <w:noProof/>
                      <w:sz w:val="28"/>
                      <w:szCs w:val="28"/>
                    </w:rPr>
                  </w:pPr>
                  <w:r w:rsidRPr="00066128">
                    <w:rPr>
                      <w:noProof/>
                      <w:sz w:val="28"/>
                      <w:szCs w:val="28"/>
                    </w:rPr>
                    <w:t>Aritmeti</w:t>
                  </w:r>
                  <w:r>
                    <w:rPr>
                      <w:noProof/>
                      <w:sz w:val="28"/>
                      <w:szCs w:val="28"/>
                    </w:rPr>
                    <w:t>k</w:t>
                  </w:r>
                  <w:r w:rsidRPr="00066128">
                    <w:rPr>
                      <w:noProof/>
                      <w:sz w:val="28"/>
                      <w:szCs w:val="28"/>
                    </w:rPr>
                    <w:t xml:space="preserve"> ortalaması 40 olan 10 sayıdan 130 sayısı çıkarılırsa kalan dokuz sayının aritmetik ortalaması kaç olur?</w:t>
                  </w:r>
                </w:p>
                <w:p w14:paraId="6B3551B1" w14:textId="77777777" w:rsidR="0036408C" w:rsidRDefault="0036408C" w:rsidP="0036408C">
                  <w:pPr>
                    <w:rPr>
                      <w:noProof/>
                      <w:sz w:val="28"/>
                      <w:szCs w:val="28"/>
                    </w:rPr>
                  </w:pPr>
                </w:p>
                <w:p w14:paraId="778BF3BA" w14:textId="77777777" w:rsidR="0036408C" w:rsidRDefault="0036408C" w:rsidP="0036408C">
                  <w:pPr>
                    <w:rPr>
                      <w:b/>
                      <w:noProof/>
                      <w:sz w:val="28"/>
                      <w:szCs w:val="28"/>
                    </w:rPr>
                  </w:pPr>
                  <w:r w:rsidRPr="00066128">
                    <w:rPr>
                      <w:b/>
                      <w:noProof/>
                      <w:sz w:val="28"/>
                      <w:szCs w:val="28"/>
                    </w:rPr>
                    <w:t>A)</w:t>
                  </w:r>
                  <w:r>
                    <w:rPr>
                      <w:noProof/>
                      <w:sz w:val="28"/>
                      <w:szCs w:val="28"/>
                    </w:rPr>
                    <w:t xml:space="preserve">20           </w:t>
                  </w:r>
                  <w:r w:rsidRPr="00066128">
                    <w:rPr>
                      <w:b/>
                      <w:noProof/>
                      <w:sz w:val="28"/>
                      <w:szCs w:val="28"/>
                    </w:rPr>
                    <w:t>B)</w:t>
                  </w:r>
                  <w:r>
                    <w:rPr>
                      <w:noProof/>
                      <w:sz w:val="28"/>
                      <w:szCs w:val="28"/>
                    </w:rPr>
                    <w:t xml:space="preserve">25        </w:t>
                  </w:r>
                  <w:r w:rsidRPr="00066128">
                    <w:rPr>
                      <w:b/>
                      <w:noProof/>
                      <w:sz w:val="28"/>
                      <w:szCs w:val="28"/>
                    </w:rPr>
                    <w:t>C)</w:t>
                  </w:r>
                  <w:r>
                    <w:rPr>
                      <w:noProof/>
                      <w:sz w:val="28"/>
                      <w:szCs w:val="28"/>
                    </w:rPr>
                    <w:t xml:space="preserve">30             </w:t>
                  </w:r>
                  <w:r w:rsidRPr="00066128">
                    <w:rPr>
                      <w:b/>
                      <w:noProof/>
                      <w:sz w:val="28"/>
                      <w:szCs w:val="28"/>
                    </w:rPr>
                    <w:t>D)</w:t>
                  </w:r>
                  <w:r>
                    <w:rPr>
                      <w:noProof/>
                      <w:sz w:val="28"/>
                      <w:szCs w:val="28"/>
                    </w:rPr>
                    <w:t>35</w:t>
                  </w:r>
                </w:p>
                <w:p w14:paraId="4F120D4C" w14:textId="77777777" w:rsidR="0036408C" w:rsidRPr="00400581" w:rsidRDefault="0036408C">
                  <w:pPr>
                    <w:rPr>
                      <w:rFonts w:ascii="Arial Narrow" w:hAnsi="Arial Narrow"/>
                    </w:rPr>
                  </w:pPr>
                </w:p>
              </w:txbxContent>
            </v:textbox>
            <w10:wrap type="through"/>
          </v:shape>
        </w:pict>
      </w:r>
    </w:p>
    <w:p w14:paraId="4D0A4DC3" w14:textId="77777777" w:rsidR="0036408C" w:rsidRDefault="0036408C" w:rsidP="003E1299">
      <w:pPr>
        <w:rPr>
          <w:b/>
          <w:sz w:val="28"/>
          <w:szCs w:val="28"/>
        </w:rPr>
      </w:pPr>
    </w:p>
    <w:p w14:paraId="1F561B44" w14:textId="77777777" w:rsidR="003E1299" w:rsidRDefault="003E1299" w:rsidP="003E1299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9,12,11,13,14,11,16,14,18 </w:t>
      </w:r>
    </w:p>
    <w:p w14:paraId="4560C8FC" w14:textId="77777777" w:rsidR="003E1299" w:rsidRPr="003E1299" w:rsidRDefault="003E1299" w:rsidP="003E1299">
      <w:pPr>
        <w:jc w:val="center"/>
        <w:rPr>
          <w:b/>
          <w:noProof/>
          <w:sz w:val="28"/>
          <w:szCs w:val="28"/>
        </w:rPr>
      </w:pPr>
      <w:proofErr w:type="gramStart"/>
      <w:r w:rsidRPr="00066128">
        <w:rPr>
          <w:sz w:val="28"/>
          <w:szCs w:val="28"/>
        </w:rPr>
        <w:t>sayı</w:t>
      </w:r>
      <w:proofErr w:type="gramEnd"/>
      <w:r w:rsidRPr="00066128">
        <w:rPr>
          <w:sz w:val="28"/>
          <w:szCs w:val="28"/>
        </w:rPr>
        <w:t xml:space="preserve"> dizisinin medyanı kaçtır?</w:t>
      </w:r>
    </w:p>
    <w:p w14:paraId="2266902D" w14:textId="77777777" w:rsidR="00002F2D" w:rsidRPr="00002F2D" w:rsidRDefault="000A59FD">
      <w:pPr>
        <w:rPr>
          <w:b/>
          <w:sz w:val="6"/>
          <w:szCs w:val="6"/>
        </w:rPr>
      </w:pPr>
      <w:r>
        <w:rPr>
          <w:noProof/>
          <w:lang w:eastAsia="tr-TR"/>
        </w:rPr>
        <w:pict w14:anchorId="5BCD0C70">
          <v:shape id="Metin Kutusu 4" o:spid="_x0000_s1027" type="#_x0000_t202" style="position:absolute;margin-left:24.4pt;margin-top:213.95pt;width:216.75pt;height:105pt;z-index:251659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" filled="f" strokeweight=".5pt">
            <v:fill o:detectmouseclick="t"/>
            <v:textbox>
              <w:txbxContent>
                <w:p w14:paraId="27ED6962" w14:textId="77777777" w:rsidR="0036408C" w:rsidRDefault="0036408C" w:rsidP="0036408C">
                  <w:pPr>
                    <w:rPr>
                      <w:sz w:val="28"/>
                      <w:szCs w:val="28"/>
                    </w:rPr>
                  </w:pPr>
                  <w:r>
                    <w:rPr>
                      <w:b/>
                      <w:sz w:val="28"/>
                      <w:szCs w:val="28"/>
                    </w:rPr>
                    <w:t xml:space="preserve">.     </w:t>
                  </w:r>
                  <w:r w:rsidRPr="004F0141">
                    <w:rPr>
                      <w:sz w:val="28"/>
                      <w:szCs w:val="28"/>
                    </w:rPr>
                    <w:t>1,2,2,3,3,3,5,5,5,6,6,6,6,7,7,7</w:t>
                  </w:r>
                  <w:r>
                    <w:rPr>
                      <w:sz w:val="28"/>
                      <w:szCs w:val="28"/>
                    </w:rPr>
                    <w:t xml:space="preserve"> sayı dizisinin </w:t>
                  </w:r>
                  <w:proofErr w:type="spellStart"/>
                  <w:r>
                    <w:rPr>
                      <w:sz w:val="28"/>
                      <w:szCs w:val="28"/>
                    </w:rPr>
                    <w:t>modu</w:t>
                  </w:r>
                  <w:proofErr w:type="spellEnd"/>
                  <w:r>
                    <w:rPr>
                      <w:sz w:val="28"/>
                      <w:szCs w:val="28"/>
                    </w:rPr>
                    <w:t xml:space="preserve"> kaçtır?</w:t>
                  </w:r>
                </w:p>
                <w:p w14:paraId="59F0926B" w14:textId="77777777" w:rsidR="0036408C" w:rsidRDefault="0036408C" w:rsidP="0036408C">
                  <w:pPr>
                    <w:rPr>
                      <w:sz w:val="28"/>
                      <w:szCs w:val="28"/>
                    </w:rPr>
                  </w:pPr>
                </w:p>
                <w:p w14:paraId="7D2DFE17" w14:textId="77777777" w:rsidR="0036408C" w:rsidRDefault="0036408C" w:rsidP="0036408C">
                  <w:pPr>
                    <w:rPr>
                      <w:b/>
                      <w:sz w:val="28"/>
                      <w:szCs w:val="28"/>
                    </w:rPr>
                  </w:pPr>
                  <w:r w:rsidRPr="00A1681B">
                    <w:rPr>
                      <w:b/>
                      <w:sz w:val="28"/>
                      <w:szCs w:val="28"/>
                    </w:rPr>
                    <w:t>A)</w:t>
                  </w:r>
                  <w:r>
                    <w:rPr>
                      <w:sz w:val="28"/>
                      <w:szCs w:val="28"/>
                    </w:rPr>
                    <w:t xml:space="preserve">3           </w:t>
                  </w:r>
                  <w:r w:rsidRPr="00A1681B">
                    <w:rPr>
                      <w:b/>
                      <w:sz w:val="28"/>
                      <w:szCs w:val="28"/>
                    </w:rPr>
                    <w:t>B)</w:t>
                  </w:r>
                  <w:r>
                    <w:rPr>
                      <w:sz w:val="28"/>
                      <w:szCs w:val="28"/>
                    </w:rPr>
                    <w:t xml:space="preserve">5           </w:t>
                  </w:r>
                  <w:r w:rsidRPr="00A1681B">
                    <w:rPr>
                      <w:b/>
                      <w:sz w:val="28"/>
                      <w:szCs w:val="28"/>
                    </w:rPr>
                    <w:t>C)</w:t>
                  </w:r>
                  <w:r>
                    <w:rPr>
                      <w:sz w:val="28"/>
                      <w:szCs w:val="28"/>
                    </w:rPr>
                    <w:t xml:space="preserve">6           </w:t>
                  </w:r>
                  <w:r w:rsidRPr="00A1681B">
                    <w:rPr>
                      <w:b/>
                      <w:sz w:val="28"/>
                      <w:szCs w:val="28"/>
                    </w:rPr>
                    <w:t>D)</w:t>
                  </w:r>
                  <w:r>
                    <w:rPr>
                      <w:sz w:val="28"/>
                      <w:szCs w:val="28"/>
                    </w:rPr>
                    <w:t>7</w:t>
                  </w:r>
                </w:p>
                <w:p w14:paraId="6879B5C9" w14:textId="77777777" w:rsidR="0036408C" w:rsidRPr="00E06930" w:rsidRDefault="0036408C">
                  <w:pPr>
                    <w:rPr>
                      <w:b/>
                      <w:noProof/>
                      <w:sz w:val="28"/>
                      <w:szCs w:val="28"/>
                    </w:rPr>
                  </w:pPr>
                </w:p>
              </w:txbxContent>
            </v:textbox>
            <w10:wrap type="square"/>
          </v:shape>
        </w:pict>
      </w:r>
      <w:r w:rsidR="003E1299">
        <w:rPr>
          <w:b/>
          <w:noProof/>
          <w:sz w:val="28"/>
          <w:szCs w:val="28"/>
          <w:lang w:eastAsia="tr-TR"/>
        </w:rPr>
        <w:drawing>
          <wp:inline distT="0" distB="0" distL="0" distR="0" wp14:anchorId="64631CA5" wp14:editId="494EDEBA">
            <wp:extent cx="2897334" cy="2381250"/>
            <wp:effectExtent l="0" t="0" r="0" b="0"/>
            <wp:docPr id="27" name="Resim 27" descr="C:\Users\OZGE\Desktop\fff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OZGE\Desktop\ffff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5622" cy="2412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02F2D" w:rsidRPr="00002F2D" w:rsidSect="00C35D65">
      <w:pgSz w:w="11906" w:h="16838"/>
      <w:pgMar w:top="1417" w:right="1417" w:bottom="1417" w:left="1417" w:header="708" w:footer="708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45F940" w14:textId="77777777" w:rsidR="000A59FD" w:rsidRDefault="000A59FD" w:rsidP="003E1299">
      <w:pPr>
        <w:spacing w:after="0" w:line="240" w:lineRule="auto"/>
      </w:pPr>
      <w:r>
        <w:separator/>
      </w:r>
    </w:p>
  </w:endnote>
  <w:endnote w:type="continuationSeparator" w:id="0">
    <w:p w14:paraId="2C68B121" w14:textId="77777777" w:rsidR="000A59FD" w:rsidRDefault="000A59FD" w:rsidP="003E12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A2"/>
    <w:family w:val="swiss"/>
    <w:pitch w:val="variable"/>
    <w:sig w:usb0="00000287" w:usb1="00000800" w:usb2="00000000" w:usb3="00000000" w:csb0="0000009F" w:csb1="00000000"/>
  </w:font>
  <w:font w:name="HelveticaRegular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11" w:csb1="00000000"/>
  </w:font>
  <w:font w:name="MMVariableC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MVariableA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ller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3BB717" w14:textId="77777777" w:rsidR="000A59FD" w:rsidRDefault="000A59FD" w:rsidP="003E1299">
      <w:pPr>
        <w:spacing w:after="0" w:line="240" w:lineRule="auto"/>
      </w:pPr>
      <w:r>
        <w:separator/>
      </w:r>
    </w:p>
  </w:footnote>
  <w:footnote w:type="continuationSeparator" w:id="0">
    <w:p w14:paraId="5A265347" w14:textId="77777777" w:rsidR="000A59FD" w:rsidRDefault="000A59FD" w:rsidP="003E129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35D65"/>
    <w:rsid w:val="00002F2D"/>
    <w:rsid w:val="00007B18"/>
    <w:rsid w:val="000A59FD"/>
    <w:rsid w:val="000F165B"/>
    <w:rsid w:val="000F187A"/>
    <w:rsid w:val="00245663"/>
    <w:rsid w:val="0036408C"/>
    <w:rsid w:val="00386F51"/>
    <w:rsid w:val="003E1299"/>
    <w:rsid w:val="00905DC5"/>
    <w:rsid w:val="00AE5B49"/>
    <w:rsid w:val="00B213E3"/>
    <w:rsid w:val="00B26A66"/>
    <w:rsid w:val="00BC1A68"/>
    <w:rsid w:val="00C35D65"/>
    <w:rsid w:val="00E379FA"/>
    <w:rsid w:val="00FC4A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37AF0433"/>
  <w15:docId w15:val="{B1257947-EF7B-45BD-B941-1635AB1B4B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379FA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styleId="TabloKlavuzu">
    <w:name w:val="Table Grid"/>
    <w:basedOn w:val="NormalTablo"/>
    <w:uiPriority w:val="39"/>
    <w:rsid w:val="00C35D6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tBilgi">
    <w:name w:val="header"/>
    <w:basedOn w:val="Normal"/>
    <w:link w:val="stBilgiChar"/>
    <w:uiPriority w:val="99"/>
    <w:unhideWhenUsed/>
    <w:rsid w:val="003E129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 Bilgi Char"/>
    <w:basedOn w:val="VarsaylanParagrafYazTipi"/>
    <w:link w:val="stBilgi"/>
    <w:uiPriority w:val="99"/>
    <w:rsid w:val="003E1299"/>
  </w:style>
  <w:style w:type="paragraph" w:styleId="AltBilgi">
    <w:name w:val="footer"/>
    <w:basedOn w:val="Normal"/>
    <w:link w:val="AltBilgiChar"/>
    <w:uiPriority w:val="99"/>
    <w:unhideWhenUsed/>
    <w:rsid w:val="003E129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 Bilgi Char"/>
    <w:basedOn w:val="VarsaylanParagrafYazTipi"/>
    <w:link w:val="AltBilgi"/>
    <w:uiPriority w:val="99"/>
    <w:rsid w:val="003E1299"/>
  </w:style>
  <w:style w:type="character" w:styleId="Kpr">
    <w:name w:val="Hyperlink"/>
    <w:basedOn w:val="VarsaylanParagrafYazTipi"/>
    <w:uiPriority w:val="99"/>
    <w:unhideWhenUsed/>
    <w:rsid w:val="00FC4A8F"/>
    <w:rPr>
      <w:color w:val="0563C1" w:themeColor="hyperlink"/>
      <w:u w:val="single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BC1A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BC1A6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9205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1.bin"/><Relationship Id="rId17" Type="http://schemas.openxmlformats.org/officeDocument/2006/relationships/image" Target="media/image8.png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hyperlink" Target="https://www.sorubak.com" TargetMode="External"/><Relationship Id="rId11" Type="http://schemas.openxmlformats.org/officeDocument/2006/relationships/image" Target="media/image5.wmf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10" Type="http://schemas.openxmlformats.org/officeDocument/2006/relationships/image" Target="media/image4.png"/><Relationship Id="rId19" Type="http://schemas.openxmlformats.org/officeDocument/2006/relationships/image" Target="media/image10.png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70</Words>
  <Characters>1539</Characters>
  <Application>Microsoft Office Word</Application>
  <DocSecurity>0</DocSecurity>
  <Lines>12</Lines>
  <Paragraphs>3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Manager>https://www.sorubak.com</Manager>
  <Company/>
  <LinksUpToDate>false</LinksUpToDate>
  <CharactersWithSpaces>18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/www.sorubak.com</dc:title>
  <dc:subject>https://www.sorubak.com</dc:subject>
  <dc:creator>https://www.sorubak.com</dc:creator>
  <cp:keywords>https:/www.sorubak.com</cp:keywords>
  <dc:description>https://www.sorubak.com</dc:description>
  <cp:lastModifiedBy>Ali oğuz</cp:lastModifiedBy>
  <cp:revision>2</cp:revision>
  <dcterms:created xsi:type="dcterms:W3CDTF">2022-01-31T12:42:00Z</dcterms:created>
  <dcterms:modified xsi:type="dcterms:W3CDTF">2022-01-31T12:42:00Z</dcterms:modified>
  <cp:category>https://www.sorubak.com</cp:category>
</cp:coreProperties>
</file>